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sldIdLst>
    <p:sldId id="256" r:id="rId2"/>
    <p:sldId id="432" r:id="rId3"/>
    <p:sldId id="436" r:id="rId4"/>
    <p:sldId id="259" r:id="rId5"/>
    <p:sldId id="384" r:id="rId6"/>
    <p:sldId id="393" r:id="rId7"/>
    <p:sldId id="433" r:id="rId8"/>
    <p:sldId id="394" r:id="rId9"/>
    <p:sldId id="395" r:id="rId10"/>
    <p:sldId id="397" r:id="rId11"/>
    <p:sldId id="398" r:id="rId12"/>
    <p:sldId id="399" r:id="rId13"/>
    <p:sldId id="400" r:id="rId14"/>
    <p:sldId id="401" r:id="rId15"/>
    <p:sldId id="434" r:id="rId16"/>
    <p:sldId id="409" r:id="rId17"/>
    <p:sldId id="435" r:id="rId18"/>
    <p:sldId id="431" r:id="rId19"/>
    <p:sldId id="265" r:id="rId20"/>
    <p:sldId id="326" r:id="rId21"/>
  </p:sldIdLst>
  <p:sldSz cx="18288000" cy="10287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56" d="100"/>
          <a:sy n="56" d="100"/>
        </p:scale>
        <p:origin x="378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12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sv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8.emf"/><Relationship Id="rId3" Type="http://schemas.openxmlformats.org/officeDocument/2006/relationships/image" Target="../media/image29.png"/><Relationship Id="rId7" Type="http://schemas.openxmlformats.org/officeDocument/2006/relationships/image" Target="../media/image34.wmf"/><Relationship Id="rId12" Type="http://schemas.openxmlformats.org/officeDocument/2006/relationships/image" Target="../media/image37.emf"/><Relationship Id="rId2" Type="http://schemas.openxmlformats.org/officeDocument/2006/relationships/image" Target="../media/image28.png"/><Relationship Id="rId16" Type="http://schemas.openxmlformats.org/officeDocument/2006/relationships/image" Target="../media/image41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6.emf"/><Relationship Id="rId5" Type="http://schemas.openxmlformats.org/officeDocument/2006/relationships/image" Target="../media/image12.svg"/><Relationship Id="rId15" Type="http://schemas.openxmlformats.org/officeDocument/2006/relationships/image" Target="../media/image40.emf"/><Relationship Id="rId10" Type="http://schemas.openxmlformats.org/officeDocument/2006/relationships/image" Target="../media/image20.png"/><Relationship Id="rId4" Type="http://schemas.openxmlformats.org/officeDocument/2006/relationships/image" Target="../media/image11.png"/><Relationship Id="rId9" Type="http://schemas.openxmlformats.org/officeDocument/2006/relationships/image" Target="../media/image35.wmf"/><Relationship Id="rId14" Type="http://schemas.openxmlformats.org/officeDocument/2006/relationships/image" Target="../media/image3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6.bin"/><Relationship Id="rId7" Type="http://schemas.openxmlformats.org/officeDocument/2006/relationships/image" Target="../media/image44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47.emf"/><Relationship Id="rId4" Type="http://schemas.openxmlformats.org/officeDocument/2006/relationships/image" Target="../media/image42.wmf"/><Relationship Id="rId9" Type="http://schemas.openxmlformats.org/officeDocument/2006/relationships/image" Target="../media/image4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51.wmf"/><Relationship Id="rId12" Type="http://schemas.openxmlformats.org/officeDocument/2006/relationships/image" Target="../media/image54.w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50.emf"/><Relationship Id="rId10" Type="http://schemas.openxmlformats.org/officeDocument/2006/relationships/image" Target="../media/image53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hyperlink" Target="H9.36.gsp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6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wmf"/><Relationship Id="rId11" Type="http://schemas.openxmlformats.org/officeDocument/2006/relationships/image" Target="../media/image62.wmf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58.wmf"/><Relationship Id="rId9" Type="http://schemas.openxmlformats.org/officeDocument/2006/relationships/image" Target="../media/image61.emf"/><Relationship Id="rId1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66.png"/><Relationship Id="rId4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svg"/><Relationship Id="rId7" Type="http://schemas.openxmlformats.org/officeDocument/2006/relationships/image" Target="../media/image14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svg"/><Relationship Id="rId4" Type="http://schemas.openxmlformats.org/officeDocument/2006/relationships/image" Target="../media/image11.png"/><Relationship Id="rId9" Type="http://schemas.openxmlformats.org/officeDocument/2006/relationships/image" Target="../media/image1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svg"/><Relationship Id="rId3" Type="http://schemas.openxmlformats.org/officeDocument/2006/relationships/image" Target="../media/image9.png"/><Relationship Id="rId7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svg"/><Relationship Id="rId5" Type="http://schemas.openxmlformats.org/officeDocument/2006/relationships/image" Target="../media/image11.png"/><Relationship Id="rId4" Type="http://schemas.openxmlformats.org/officeDocument/2006/relationships/image" Target="../media/image10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20.png"/><Relationship Id="rId3" Type="http://schemas.openxmlformats.org/officeDocument/2006/relationships/image" Target="../media/image29.png"/><Relationship Id="rId7" Type="http://schemas.openxmlformats.org/officeDocument/2006/relationships/image" Target="../media/image30.wmf"/><Relationship Id="rId12" Type="http://schemas.openxmlformats.org/officeDocument/2006/relationships/image" Target="../media/image33.w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2.svg"/><Relationship Id="rId10" Type="http://schemas.openxmlformats.org/officeDocument/2006/relationships/image" Target="../media/image32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5832129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39702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84" y="2980452"/>
            <a:ext cx="4156023" cy="7043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9612" y="5687273"/>
            <a:ext cx="4454526" cy="445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3244371" y="6563558"/>
            <a:ext cx="4657724" cy="3442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2376244" y="6563558"/>
            <a:ext cx="5094597" cy="3784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907552" y="705484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KP 5</a:t>
            </a:r>
            <a:endParaRPr sz="4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5713" y="241848"/>
            <a:ext cx="1972331" cy="142130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1071259" y="4280979"/>
            <a:ext cx="1756315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b="1" u="sng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b="1" u="sng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b="1" u="sng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b="1" u="sng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1244985" y="1766758"/>
            <a:ext cx="12302240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 </a:t>
            </a:r>
            <a:r>
              <a:rPr lang="en-US" sz="36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cm (H.9.34). 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xác định tâm, v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ẽ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ờng tròn ngoại ti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p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vu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cho biết bán kính của đường tròn đó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688735" y="1115876"/>
            <a:ext cx="5492345" cy="523220"/>
          </a:xfrm>
          <a:prstGeom prst="rect">
            <a:avLst/>
          </a:prstGeom>
          <a:solidFill>
            <a:srgbClr val="72D5AE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NHIỆM VỤ SAU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056848" y="4232421"/>
            <a:ext cx="64225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</a:t>
            </a:r>
            <a:endParaRPr lang="en-US" sz="40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49848"/>
              </p:ext>
            </p:extLst>
          </p:nvPr>
        </p:nvGraphicFramePr>
        <p:xfrm>
          <a:off x="4467278" y="5210689"/>
          <a:ext cx="6302322" cy="127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040" imgH="507960" progId="Equation.DSMT4">
                  <p:embed/>
                </p:oleObj>
              </mc:Choice>
              <mc:Fallback>
                <p:oleObj name="Equation" r:id="rId6" imgW="2705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67278" y="5210689"/>
                        <a:ext cx="6302322" cy="127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4056848" y="6235812"/>
            <a:ext cx="9159857" cy="1390523"/>
            <a:chOff x="2103892" y="8674337"/>
            <a:chExt cx="9159857" cy="1277939"/>
          </a:xfrm>
        </p:grpSpPr>
        <p:sp>
          <p:nvSpPr>
            <p:cNvPr id="23" name="Rectangle 22"/>
            <p:cNvSpPr/>
            <p:nvPr/>
          </p:nvSpPr>
          <p:spPr>
            <a:xfrm>
              <a:off x="2103892" y="8936612"/>
              <a:ext cx="9159857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vi-VN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vi-VN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ội tiếp</a:t>
              </a:r>
              <a:endParaRPr 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7091961"/>
                </p:ext>
              </p:extLst>
            </p:nvPr>
          </p:nvGraphicFramePr>
          <p:xfrm>
            <a:off x="8999095" y="8674337"/>
            <a:ext cx="1767949" cy="1277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61760" imgH="571320" progId="Equation.DSMT4">
                    <p:embed/>
                  </p:oleObj>
                </mc:Choice>
                <mc:Fallback>
                  <p:oleObj name="Equation" r:id="rId8" imgW="761760" imgH="571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999095" y="8674337"/>
                          <a:ext cx="1767949" cy="12779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10"/>
          <a:srcRect r="1667" b="3669"/>
          <a:stretch/>
        </p:blipFill>
        <p:spPr>
          <a:xfrm>
            <a:off x="330317" y="5280108"/>
            <a:ext cx="2848210" cy="330193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355417" y="1825085"/>
            <a:ext cx="2466308" cy="246653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352845" y="1848274"/>
            <a:ext cx="2476138" cy="247636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793472" y="1322885"/>
            <a:ext cx="3521126" cy="352145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3835971" y="1254965"/>
            <a:ext cx="3505200" cy="421024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397938" y="2892960"/>
            <a:ext cx="381266" cy="38130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 flipV="1">
            <a:off x="15119762" y="2901000"/>
            <a:ext cx="905689" cy="964210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3269752" y="7648245"/>
            <a:ext cx="13327605" cy="1938992"/>
          </a:xfrm>
          <a:prstGeom prst="rect">
            <a:avLst/>
          </a:prstGeom>
          <a:solidFill>
            <a:schemeClr val="accent3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4000" dirty="0">
                <a:solidFill>
                  <a:srgbClr val="000000"/>
                </a:solidFill>
                <a:latin typeface="+mj-lt"/>
              </a:rPr>
              <a:t>chữ nhật và hình vuông là các tứ giác nội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vi-VN" sz="4000" dirty="0">
                <a:solidFill>
                  <a:srgbClr val="000000"/>
                </a:solidFill>
                <a:latin typeface="+mj-lt"/>
              </a:rPr>
              <a:t>. Đường tròn ngoại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vi-VN" sz="4000" dirty="0">
                <a:solidFill>
                  <a:srgbClr val="000000"/>
                </a:solidFill>
                <a:latin typeface="+mj-lt"/>
              </a:rPr>
              <a:t> của chúng có tâm là giao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ểm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srgbClr val="000000"/>
                </a:solidFill>
                <a:latin typeface="+mj-lt"/>
              </a:rPr>
              <a:t>của hai đường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vi-VN" sz="4000" dirty="0">
                <a:solidFill>
                  <a:srgbClr val="000000"/>
                </a:solidFill>
                <a:latin typeface="+mj-lt"/>
              </a:rPr>
              <a:t> và bán kính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sz="4000" dirty="0">
                <a:solidFill>
                  <a:srgbClr val="000000"/>
                </a:solidFill>
                <a:latin typeface="+mj-lt"/>
              </a:rPr>
              <a:t> một nửa độ dài đường chéo.</a:t>
            </a:r>
          </a:p>
        </p:txBody>
      </p:sp>
    </p:spTree>
    <p:extLst>
      <p:ext uri="{BB962C8B-B14F-4D97-AF65-F5344CB8AC3E}">
        <p14:creationId xmlns:p14="http://schemas.microsoft.com/office/powerpoint/2010/main" val="96686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3697432" y="3817153"/>
            <a:ext cx="1756315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b="1" u="sng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b="1" u="sng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b="1" u="sng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b="1" u="sng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3352800" y="1198144"/>
            <a:ext cx="12754344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 điếm </a:t>
            </a:r>
            <a:r>
              <a:rPr lang="vi-VN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trước nằm trên đường tròn (O), có bao nhiêu hình vuông có một đỉnh là </a:t>
            </a:r>
            <a:r>
              <a:rPr lang="vi-VN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ội tiếp đường tròn (O)?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947896" y="4838700"/>
            <a:ext cx="115641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</a:t>
            </a:r>
            <a:endParaRPr lang="en-US" sz="40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4"/>
          <a:srcRect r="1667" b="3669"/>
          <a:stretch/>
        </p:blipFill>
        <p:spPr>
          <a:xfrm>
            <a:off x="849222" y="4422621"/>
            <a:ext cx="2848210" cy="3301930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835129" y="1198144"/>
            <a:ext cx="2394952" cy="1590353"/>
            <a:chOff x="9106535" y="2755647"/>
            <a:chExt cx="2390775" cy="2962275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106535" y="2755647"/>
              <a:ext cx="2390775" cy="2962275"/>
            </a:xfrm>
            <a:prstGeom prst="rect">
              <a:avLst/>
            </a:prstGeom>
          </p:spPr>
        </p:pic>
        <p:sp>
          <p:nvSpPr>
            <p:cNvPr id="25" name="Rectangle 24"/>
            <p:cNvSpPr/>
            <p:nvPr/>
          </p:nvSpPr>
          <p:spPr>
            <a:xfrm>
              <a:off x="9120603" y="2757268"/>
              <a:ext cx="586105" cy="1907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46299007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304;p14"/>
          <p:cNvSpPr/>
          <p:nvPr/>
        </p:nvSpPr>
        <p:spPr>
          <a:xfrm>
            <a:off x="564667" y="892413"/>
            <a:ext cx="1894408" cy="1110783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3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34854" y="665031"/>
            <a:ext cx="9304746" cy="2751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solidFill>
                  <a:srgbClr val="000000"/>
                </a:solidFill>
                <a:latin typeface="+mj-lt"/>
              </a:rPr>
              <a:t>Cho hình chữ nhật ABCD có AB = 3 cm, AD = 4 cm. Vẽ đường tròn (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4000" dirty="0">
                <a:solidFill>
                  <a:srgbClr val="000000"/>
                </a:solidFill>
                <a:latin typeface="+mj-lt"/>
              </a:rPr>
              <a:t>; R) ngoại tiếp hình chữ nhật ABCD và tính bán kính R.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2"/>
          <a:srcRect r="1667" b="3669"/>
          <a:stretch/>
        </p:blipFill>
        <p:spPr>
          <a:xfrm>
            <a:off x="419613" y="5574092"/>
            <a:ext cx="2517085" cy="2910309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1071259" y="4280979"/>
            <a:ext cx="1756315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b="1" u="sng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b="1" u="sng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b="1" u="sng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b="1" u="sng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393627" y="4141476"/>
            <a:ext cx="77541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.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784634"/>
              </p:ext>
            </p:extLst>
          </p:nvPr>
        </p:nvGraphicFramePr>
        <p:xfrm>
          <a:off x="4221163" y="7281863"/>
          <a:ext cx="633253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640" imgH="304560" progId="Equation.DSMT4">
                  <p:embed/>
                </p:oleObj>
              </mc:Choice>
              <mc:Fallback>
                <p:oleObj name="Equation" r:id="rId3" imgW="2717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1163" y="7281863"/>
                        <a:ext cx="6332537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4190683" y="8297209"/>
            <a:ext cx="5198525" cy="1132603"/>
            <a:chOff x="2103892" y="8936612"/>
            <a:chExt cx="9159857" cy="1040902"/>
          </a:xfrm>
        </p:grpSpPr>
        <p:sp>
          <p:nvSpPr>
            <p:cNvPr id="37" name="Rectangle 36"/>
            <p:cNvSpPr/>
            <p:nvPr/>
          </p:nvSpPr>
          <p:spPr>
            <a:xfrm>
              <a:off x="2103892" y="8936612"/>
              <a:ext cx="9159857" cy="83177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196771"/>
                </p:ext>
              </p:extLst>
            </p:nvPr>
          </p:nvGraphicFramePr>
          <p:xfrm>
            <a:off x="5221814" y="8983957"/>
            <a:ext cx="5162538" cy="993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80800" imgH="444240" progId="Equation.DSMT4">
                    <p:embed/>
                  </p:oleObj>
                </mc:Choice>
                <mc:Fallback>
                  <p:oleObj name="Equation" r:id="rId5" imgW="118080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21814" y="8983957"/>
                          <a:ext cx="5162538" cy="9935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385678" y="1181100"/>
            <a:ext cx="2949336" cy="2316964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029132" y="512369"/>
            <a:ext cx="3662428" cy="36544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954000" y="665031"/>
            <a:ext cx="3812692" cy="3382940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3388547" y="4845668"/>
            <a:ext cx="853188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ẽ đường tròn tâm 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= OA.</a:t>
            </a: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743799" y="3796976"/>
            <a:ext cx="2233093" cy="969724"/>
          </a:xfrm>
          <a:prstGeom prst="rect">
            <a:avLst/>
          </a:prstGeom>
        </p:spPr>
      </p:pic>
      <p:sp>
        <p:nvSpPr>
          <p:cNvPr id="42" name="Rectangle 41"/>
          <p:cNvSpPr/>
          <p:nvPr/>
        </p:nvSpPr>
        <p:spPr>
          <a:xfrm>
            <a:off x="3393627" y="5574092"/>
            <a:ext cx="103501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D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ta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905286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9" grpId="0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460391" y="1186525"/>
            <a:ext cx="1837285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8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uyện</a:t>
            </a:r>
            <a:r>
              <a:rPr lang="en-US" sz="38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ập</a:t>
            </a:r>
            <a:r>
              <a:rPr lang="en-US" sz="38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:</a:t>
            </a:r>
            <a:endParaRPr sz="38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2371904" y="3654496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5021355" y="5035816"/>
            <a:ext cx="82832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 </a:t>
            </a:r>
            <a:r>
              <a:rPr lang="vi-VN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PQ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hình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vi-VN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347867" y="1115205"/>
            <a:ext cx="9982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+mj-lt"/>
              </a:rPr>
              <a:t>Cho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000000"/>
                </a:solidFill>
                <a:latin typeface="+mj-lt"/>
              </a:rPr>
              <a:t>thoi </a:t>
            </a:r>
            <a:r>
              <a:rPr lang="vi-VN" sz="3600" i="1" dirty="0">
                <a:solidFill>
                  <a:srgbClr val="000000"/>
                </a:solidFill>
                <a:latin typeface="+mj-lt"/>
              </a:rPr>
              <a:t>ABCD</a:t>
            </a:r>
            <a:r>
              <a:rPr lang="vi-VN" sz="3600" dirty="0">
                <a:solidFill>
                  <a:srgbClr val="000000"/>
                </a:solidFill>
                <a:latin typeface="+mj-lt"/>
              </a:rPr>
              <a:t> có các cạnh b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ằng</a:t>
            </a:r>
            <a:r>
              <a:rPr lang="vi-VN" sz="3600" dirty="0">
                <a:solidFill>
                  <a:srgbClr val="000000"/>
                </a:solidFill>
                <a:latin typeface="+mj-lt"/>
              </a:rPr>
              <a:t> 3 cm. Gọi </a:t>
            </a:r>
            <a:r>
              <a:rPr lang="vi-VN" sz="3600" i="1" dirty="0">
                <a:solidFill>
                  <a:srgbClr val="000000"/>
                </a:solidFill>
                <a:latin typeface="+mj-lt"/>
              </a:rPr>
              <a:t>M, N, 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vi-VN" sz="3600" i="1" dirty="0">
                <a:solidFill>
                  <a:srgbClr val="000000"/>
                </a:solidFill>
                <a:latin typeface="+mj-lt"/>
              </a:rPr>
              <a:t>, Q</a:t>
            </a:r>
            <a:r>
              <a:rPr lang="vi-VN" sz="36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000000"/>
                </a:solidFill>
                <a:latin typeface="+mj-lt"/>
              </a:rPr>
              <a:t>lượt là trung điểm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3600" dirty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3600" i="1" dirty="0">
                <a:solidFill>
                  <a:srgbClr val="000000"/>
                </a:solidFill>
                <a:latin typeface="+mj-lt"/>
              </a:rPr>
              <a:t>AB, BC, </a:t>
            </a:r>
            <a:r>
              <a:rPr lang="vi-VN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vi-VN" sz="3600" i="1" dirty="0">
                <a:solidFill>
                  <a:srgbClr val="000000"/>
                </a:solidFill>
                <a:latin typeface="+mj-lt"/>
              </a:rPr>
              <a:t>, </a:t>
            </a:r>
            <a:r>
              <a:rPr lang="vi-VN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3600" i="1" dirty="0">
                <a:solidFill>
                  <a:srgbClr val="000000"/>
                </a:solidFill>
                <a:latin typeface="+mj-lt"/>
              </a:rPr>
              <a:t>.</a:t>
            </a:r>
            <a:r>
              <a:rPr lang="vi-VN" sz="3600" dirty="0">
                <a:solidFill>
                  <a:srgbClr val="000000"/>
                </a:solidFill>
                <a:latin typeface="+mj-lt"/>
              </a:rPr>
              <a:t> Chứng tỏ rằng tứ giác </a:t>
            </a:r>
            <a:r>
              <a:rPr lang="vi-VN" sz="3600" i="1" dirty="0">
                <a:solidFill>
                  <a:srgbClr val="000000"/>
                </a:solidFill>
                <a:latin typeface="+mj-lt"/>
              </a:rPr>
              <a:t>MNPQ</a:t>
            </a:r>
            <a:r>
              <a:rPr lang="vi-VN" sz="3600" dirty="0">
                <a:solidFill>
                  <a:srgbClr val="000000"/>
                </a:solidFill>
                <a:latin typeface="+mj-lt"/>
              </a:rPr>
              <a:t> là hình chữ nhật và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600" dirty="0">
                <a:solidFill>
                  <a:srgbClr val="000000"/>
                </a:solidFill>
                <a:latin typeface="+mj-lt"/>
              </a:rPr>
              <a:t> bán kính đường tròn ngoại tiếp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000000"/>
                </a:solidFill>
                <a:latin typeface="+mj-lt"/>
              </a:rPr>
              <a:t>tứ giác đó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4935314" y="3201968"/>
            <a:ext cx="7641652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D.</a:t>
            </a:r>
            <a:endParaRPr lang="en-US" sz="36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001092" y="3983449"/>
            <a:ext cx="9824961" cy="1048882"/>
            <a:chOff x="2019531" y="6153623"/>
            <a:chExt cx="6550740" cy="1048882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2019531" y="6324257"/>
              <a:ext cx="1243221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ễ</a:t>
              </a:r>
              <a:r>
                <a:rPr lang="en-US" sz="36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ấy</a:t>
              </a:r>
              <a:r>
                <a:rPr lang="en-US" sz="36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6188304"/>
                </p:ext>
              </p:extLst>
            </p:nvPr>
          </p:nvGraphicFramePr>
          <p:xfrm>
            <a:off x="3206808" y="6153623"/>
            <a:ext cx="3981300" cy="1048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641320" imgH="457200" progId="Equation.DSMT4">
                    <p:embed/>
                  </p:oleObj>
                </mc:Choice>
                <mc:Fallback>
                  <p:oleObj name="Equation" r:id="rId3" imgW="26413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06808" y="6153623"/>
                          <a:ext cx="3981300" cy="10488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7220478" y="6298880"/>
              <a:ext cx="1349793" cy="677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t/c) (1)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95653" y="782609"/>
            <a:ext cx="3849347" cy="2324141"/>
          </a:xfrm>
          <a:prstGeom prst="rect">
            <a:avLst/>
          </a:prstGeom>
        </p:spPr>
      </p:pic>
      <p:grpSp>
        <p:nvGrpSpPr>
          <p:cNvPr id="31" name="Group 30"/>
          <p:cNvGrpSpPr/>
          <p:nvPr/>
        </p:nvGrpSpPr>
        <p:grpSpPr>
          <a:xfrm>
            <a:off x="5254925" y="6539150"/>
            <a:ext cx="4528149" cy="677108"/>
            <a:chOff x="2382351" y="6302591"/>
            <a:chExt cx="4528149" cy="677108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2382351" y="6308333"/>
              <a:ext cx="1005403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à</a:t>
              </a:r>
              <a:r>
                <a:rPr lang="en-US" sz="36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0388070"/>
                </p:ext>
              </p:extLst>
            </p:nvPr>
          </p:nvGraphicFramePr>
          <p:xfrm>
            <a:off x="3418028" y="6407129"/>
            <a:ext cx="2700998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06360" imgH="228600" progId="Equation.DSMT4">
                    <p:embed/>
                  </p:oleObj>
                </mc:Choice>
                <mc:Fallback>
                  <p:oleObj name="Equation" r:id="rId6" imgW="12063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18028" y="6407129"/>
                          <a:ext cx="2700998" cy="557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6158371" y="6302591"/>
              <a:ext cx="752129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)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179887" y="443649"/>
            <a:ext cx="4080878" cy="2963181"/>
          </a:xfrm>
          <a:prstGeom prst="rect">
            <a:avLst/>
          </a:prstGeom>
        </p:spPr>
      </p:pic>
      <p:grpSp>
        <p:nvGrpSpPr>
          <p:cNvPr id="34" name="Group 33"/>
          <p:cNvGrpSpPr/>
          <p:nvPr/>
        </p:nvGrpSpPr>
        <p:grpSpPr>
          <a:xfrm>
            <a:off x="5196839" y="5524500"/>
            <a:ext cx="10263808" cy="1049337"/>
            <a:chOff x="1849487" y="6108961"/>
            <a:chExt cx="6843337" cy="1049337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1849487" y="6296667"/>
              <a:ext cx="1475149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ương</a:t>
              </a:r>
              <a:r>
                <a:rPr lang="en-US" sz="36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ự</a:t>
              </a:r>
              <a:r>
                <a:rPr lang="en-US" sz="36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3008629"/>
                </p:ext>
              </p:extLst>
            </p:nvPr>
          </p:nvGraphicFramePr>
          <p:xfrm>
            <a:off x="3312698" y="6108961"/>
            <a:ext cx="3961805" cy="1049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628720" imgH="457200" progId="Equation.DSMT4">
                    <p:embed/>
                  </p:oleObj>
                </mc:Choice>
                <mc:Fallback>
                  <p:oleObj name="Equation" r:id="rId9" imgW="26287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12698" y="6108961"/>
                          <a:ext cx="3961805" cy="1049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7173949" y="6278560"/>
              <a:ext cx="1518875" cy="677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(t/c) (2)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Rectangle 38"/>
          <p:cNvSpPr/>
          <p:nvPr/>
        </p:nvSpPr>
        <p:spPr>
          <a:xfrm>
            <a:off x="5196839" y="7265819"/>
            <a:ext cx="114909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, (2)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3):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 </a:t>
            </a:r>
            <a:r>
              <a:rPr lang="vi-VN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PQ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hình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vi-VN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5254925" y="8012507"/>
            <a:ext cx="10670875" cy="1049338"/>
            <a:chOff x="2019531" y="6152935"/>
            <a:chExt cx="6300045" cy="1049338"/>
          </a:xfrm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2019531" y="6324257"/>
              <a:ext cx="1243221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ễ</a:t>
              </a:r>
              <a:r>
                <a:rPr lang="en-US" sz="36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ấy</a:t>
              </a:r>
              <a:r>
                <a:rPr lang="en-US" sz="36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3862591"/>
                </p:ext>
              </p:extLst>
            </p:nvPr>
          </p:nvGraphicFramePr>
          <p:xfrm>
            <a:off x="3091914" y="6152935"/>
            <a:ext cx="4536804" cy="1049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009600" imgH="457200" progId="Equation.DSMT4">
                    <p:embed/>
                  </p:oleObj>
                </mc:Choice>
                <mc:Fallback>
                  <p:oleObj name="Equation" r:id="rId11" imgW="30096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91914" y="6152935"/>
                          <a:ext cx="4536804" cy="1049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7598163" y="6293480"/>
              <a:ext cx="721413" cy="677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t/c) 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Rectangle 49"/>
          <p:cNvSpPr/>
          <p:nvPr/>
        </p:nvSpPr>
        <p:spPr>
          <a:xfrm>
            <a:off x="5290388" y="9031703"/>
            <a:ext cx="113974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ư vậy M, O, P thẳng h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à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R = OM = 1,5 cm.</a:t>
            </a:r>
          </a:p>
        </p:txBody>
      </p:sp>
      <p:pic>
        <p:nvPicPr>
          <p:cNvPr id="51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460391" y="5568392"/>
            <a:ext cx="4276591" cy="4008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Google Shape;322;p15"/>
          <p:cNvSpPr/>
          <p:nvPr/>
        </p:nvSpPr>
        <p:spPr>
          <a:xfrm>
            <a:off x="2097279" y="204737"/>
            <a:ext cx="4886226" cy="838296"/>
          </a:xfrm>
          <a:prstGeom prst="roundRect">
            <a:avLst>
              <a:gd name="adj" fmla="val 16667"/>
            </a:avLst>
          </a:prstGeom>
          <a:solidFill>
            <a:schemeClr val="accent3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oạt</a:t>
            </a:r>
            <a:r>
              <a:rPr lang="en-US" sz="48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động</a:t>
            </a:r>
            <a:r>
              <a:rPr lang="en-US" sz="48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hóm</a:t>
            </a:r>
            <a:endParaRPr sz="48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2905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/>
      <p:bldP spid="39" grpId="0"/>
      <p:bldP spid="5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675951" y="1224107"/>
            <a:ext cx="2508877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8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ử</a:t>
            </a:r>
            <a:r>
              <a:rPr lang="en-US" sz="38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ách</a:t>
            </a:r>
            <a:r>
              <a:rPr lang="en-US" sz="38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hỏ</a:t>
            </a:r>
            <a:r>
              <a:rPr lang="en-US" sz="38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:</a:t>
            </a:r>
            <a:endParaRPr sz="38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00400" y="876300"/>
            <a:ext cx="14478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các hình chữ nhật có chung một đường chéo (ví dụ như hai hình chữ nhật </a:t>
            </a:r>
            <a:r>
              <a:rPr lang="vi-VN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AECE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H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9.36) thì các đỉnh của chúng có cùng n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ằ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tr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một đường tròn không?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3648615" y="6824623"/>
            <a:ext cx="1246527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.36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432905" y="3059115"/>
            <a:ext cx="5503846" cy="3013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400" y="2937986"/>
            <a:ext cx="4005836" cy="362931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563600" y="4000500"/>
            <a:ext cx="1447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hlinkClick r:id="rId4" action="ppaction://hlinkfile"/>
              </a:rPr>
              <a:t>H9.36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26283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6050" y="0"/>
            <a:ext cx="18434050" cy="1028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un 4"/>
          <p:cNvSpPr/>
          <p:nvPr/>
        </p:nvSpPr>
        <p:spPr>
          <a:xfrm>
            <a:off x="762000" y="1790700"/>
            <a:ext cx="7045323" cy="6438901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4580" name="TextBox 5"/>
          <p:cNvSpPr txBox="1">
            <a:spLocks noChangeArrowheads="1"/>
          </p:cNvSpPr>
          <p:nvPr/>
        </p:nvSpPr>
        <p:spPr bwMode="auto">
          <a:xfrm>
            <a:off x="7807323" y="2324100"/>
            <a:ext cx="7585074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9000" b="1" dirty="0">
                <a:solidFill>
                  <a:srgbClr val="FF0000"/>
                </a:solidFill>
                <a:cs typeface="Calibri" panose="020F0502020204030204" pitchFamily="34" charset="0"/>
              </a:rPr>
              <a:t>LUYỆN TẬP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924800" y="4233317"/>
            <a:ext cx="8915400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7160" tIns="68580" rIns="137160" bIns="6858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800" b="1" dirty="0">
                <a:cs typeface="Calibri" panose="020F0502020204030204" pitchFamily="34" charset="0"/>
              </a:rPr>
              <a:t> </a:t>
            </a:r>
            <a:r>
              <a:rPr lang="en-US" altLang="en-US" sz="4800" b="1" dirty="0" err="1">
                <a:cs typeface="Calibri" panose="020F0502020204030204" pitchFamily="34" charset="0"/>
              </a:rPr>
              <a:t>Nhận</a:t>
            </a:r>
            <a:r>
              <a:rPr lang="en-US" altLang="en-US" sz="4800" b="1" dirty="0">
                <a:cs typeface="Calibri" panose="020F0502020204030204" pitchFamily="34" charset="0"/>
              </a:rPr>
              <a:t> </a:t>
            </a:r>
            <a:r>
              <a:rPr lang="en-US" altLang="en-US" sz="4800" b="1" dirty="0" err="1">
                <a:cs typeface="Calibri" panose="020F0502020204030204" pitchFamily="34" charset="0"/>
              </a:rPr>
              <a:t>dạng</a:t>
            </a:r>
            <a:r>
              <a:rPr lang="en-US" altLang="en-US" sz="4800" b="1" dirty="0">
                <a:cs typeface="Calibri" panose="020F0502020204030204" pitchFamily="34" charset="0"/>
              </a:rPr>
              <a:t> </a:t>
            </a:r>
            <a:r>
              <a:rPr lang="en-US" altLang="en-US" sz="4800" b="1" dirty="0" err="1">
                <a:cs typeface="Calibri" panose="020F0502020204030204" pitchFamily="34" charset="0"/>
              </a:rPr>
              <a:t>tứ</a:t>
            </a:r>
            <a:r>
              <a:rPr lang="en-US" altLang="en-US" sz="4800" b="1" dirty="0">
                <a:cs typeface="Calibri" panose="020F0502020204030204" pitchFamily="34" charset="0"/>
              </a:rPr>
              <a:t> </a:t>
            </a:r>
            <a:r>
              <a:rPr lang="en-US" altLang="en-US" sz="4800" b="1" dirty="0" err="1">
                <a:cs typeface="Calibri" panose="020F0502020204030204" pitchFamily="34" charset="0"/>
              </a:rPr>
              <a:t>giác</a:t>
            </a:r>
            <a:r>
              <a:rPr lang="en-US" altLang="en-US" sz="4800" b="1" dirty="0">
                <a:cs typeface="Calibri" panose="020F0502020204030204" pitchFamily="34" charset="0"/>
              </a:rPr>
              <a:t> </a:t>
            </a:r>
            <a:r>
              <a:rPr lang="en-US" altLang="en-US" sz="4800" b="1" dirty="0" err="1">
                <a:cs typeface="Calibri" panose="020F0502020204030204" pitchFamily="34" charset="0"/>
              </a:rPr>
              <a:t>nội</a:t>
            </a:r>
            <a:r>
              <a:rPr lang="en-US" altLang="en-US" sz="4800" b="1" dirty="0">
                <a:cs typeface="Calibri" panose="020F0502020204030204" pitchFamily="34" charset="0"/>
              </a:rPr>
              <a:t> </a:t>
            </a:r>
            <a:r>
              <a:rPr lang="en-US" altLang="en-US" sz="4800" b="1" dirty="0" err="1">
                <a:cs typeface="Calibri" panose="020F0502020204030204" pitchFamily="34" charset="0"/>
              </a:rPr>
              <a:t>tiếp</a:t>
            </a:r>
            <a:endParaRPr lang="en-US" altLang="en-US" sz="4800" b="1" dirty="0"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886435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43453" y="689615"/>
            <a:ext cx="12043240" cy="738664"/>
          </a:xfrm>
          <a:prstGeom prst="rect">
            <a:avLst/>
          </a:prstGeom>
          <a:solidFill>
            <a:srgbClr val="72D5AE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732718" y="533725"/>
            <a:ext cx="1112232" cy="1148699"/>
            <a:chOff x="9106535" y="2755647"/>
            <a:chExt cx="2390775" cy="2962275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06535" y="2755647"/>
              <a:ext cx="2390775" cy="2962275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9120603" y="2757268"/>
              <a:ext cx="586105" cy="1907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sp>
        <p:nvSpPr>
          <p:cNvPr id="7" name="Rectangle 6"/>
          <p:cNvSpPr/>
          <p:nvPr/>
        </p:nvSpPr>
        <p:spPr>
          <a:xfrm>
            <a:off x="1067531" y="2142095"/>
            <a:ext cx="4114800" cy="2174966"/>
          </a:xfrm>
          <a:prstGeom prst="rect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200">
                <a:solidFill>
                  <a:srgbClr val="E1793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</a:p>
        </p:txBody>
      </p:sp>
      <p:sp>
        <p:nvSpPr>
          <p:cNvPr id="8" name="Rectangle 7"/>
          <p:cNvSpPr/>
          <p:nvPr/>
        </p:nvSpPr>
        <p:spPr>
          <a:xfrm>
            <a:off x="7120052" y="2004935"/>
            <a:ext cx="2312126" cy="2312126"/>
          </a:xfrm>
          <a:prstGeom prst="rect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solidFill>
                  <a:srgbClr val="E1793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E1793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E1793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3600" dirty="0">
              <a:solidFill>
                <a:srgbClr val="E1793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Parallelogram 8"/>
          <p:cNvSpPr/>
          <p:nvPr/>
        </p:nvSpPr>
        <p:spPr>
          <a:xfrm>
            <a:off x="11619410" y="2102907"/>
            <a:ext cx="4985057" cy="2214153"/>
          </a:xfrm>
          <a:prstGeom prst="parallelogram">
            <a:avLst>
              <a:gd name="adj" fmla="val 42645"/>
            </a:avLst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rgbClr val="E1793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bình hành</a:t>
            </a:r>
          </a:p>
        </p:txBody>
      </p:sp>
      <p:sp>
        <p:nvSpPr>
          <p:cNvPr id="10" name="Trapezoid 9"/>
          <p:cNvSpPr/>
          <p:nvPr/>
        </p:nvSpPr>
        <p:spPr>
          <a:xfrm>
            <a:off x="1067531" y="6252301"/>
            <a:ext cx="4114800" cy="2312126"/>
          </a:xfrm>
          <a:prstGeom prst="trapezoid">
            <a:avLst>
              <a:gd name="adj" fmla="val 42797"/>
            </a:avLst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rgbClr val="E1793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 cân</a:t>
            </a:r>
          </a:p>
        </p:txBody>
      </p:sp>
      <p:sp>
        <p:nvSpPr>
          <p:cNvPr id="11" name="Diamond 10"/>
          <p:cNvSpPr/>
          <p:nvPr/>
        </p:nvSpPr>
        <p:spPr>
          <a:xfrm>
            <a:off x="12118106" y="5924967"/>
            <a:ext cx="5979932" cy="2424213"/>
          </a:xfrm>
          <a:prstGeom prst="diamond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rgbClr val="E1793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oi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6836412" y="5917475"/>
            <a:ext cx="5191530" cy="2646951"/>
            <a:chOff x="4557608" y="3944983"/>
            <a:chExt cx="3461020" cy="1764634"/>
          </a:xfrm>
        </p:grpSpPr>
        <p:sp>
          <p:nvSpPr>
            <p:cNvPr id="13" name="Flowchart: Manual Input 12"/>
            <p:cNvSpPr/>
            <p:nvPr/>
          </p:nvSpPr>
          <p:spPr>
            <a:xfrm rot="5400000">
              <a:off x="5405801" y="3096790"/>
              <a:ext cx="1764634" cy="3461020"/>
            </a:xfrm>
            <a:prstGeom prst="flowChartManualInput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03073" y="4678328"/>
              <a:ext cx="27432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>
                  <a:solidFill>
                    <a:srgbClr val="E1793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 vuông</a:t>
              </a:r>
            </a:p>
          </p:txBody>
        </p:sp>
      </p:grpSp>
      <p:sp>
        <p:nvSpPr>
          <p:cNvPr id="16" name="D1"/>
          <p:cNvSpPr/>
          <p:nvPr/>
        </p:nvSpPr>
        <p:spPr>
          <a:xfrm>
            <a:off x="2844950" y="4625538"/>
            <a:ext cx="342900" cy="3429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700"/>
          </a:p>
        </p:txBody>
      </p:sp>
      <p:pic>
        <p:nvPicPr>
          <p:cNvPr id="17" name="D2" descr="Kết quả hình ảnh cho đúng sai 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87800" y="4568388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S3"/>
          <p:cNvSpPr/>
          <p:nvPr/>
        </p:nvSpPr>
        <p:spPr>
          <a:xfrm>
            <a:off x="13700931" y="4568388"/>
            <a:ext cx="342900" cy="3429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700"/>
          </a:p>
        </p:txBody>
      </p:sp>
      <p:pic>
        <p:nvPicPr>
          <p:cNvPr id="19" name="SS3" descr="Hình ảnh có liên quan"/>
          <p:cNvPicPr>
            <a:picLocks noChangeAspect="1" noChangeArrowheads="1"/>
          </p:cNvPicPr>
          <p:nvPr/>
        </p:nvPicPr>
        <p:blipFill>
          <a:blip r:embed="rId6"/>
          <a:srcRect l="14398" t="13542" r="14490" b="14236"/>
          <a:stretch>
            <a:fillRect/>
          </a:stretch>
        </p:blipFill>
        <p:spPr bwMode="auto">
          <a:xfrm>
            <a:off x="13681883" y="4542197"/>
            <a:ext cx="378620" cy="383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S3"/>
          <p:cNvSpPr/>
          <p:nvPr/>
        </p:nvSpPr>
        <p:spPr>
          <a:xfrm>
            <a:off x="9072606" y="9005267"/>
            <a:ext cx="342900" cy="3429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700"/>
          </a:p>
        </p:txBody>
      </p:sp>
      <p:pic>
        <p:nvPicPr>
          <p:cNvPr id="21" name="SS3" descr="Hình ảnh có liên quan"/>
          <p:cNvPicPr>
            <a:picLocks noChangeAspect="1" noChangeArrowheads="1"/>
          </p:cNvPicPr>
          <p:nvPr/>
        </p:nvPicPr>
        <p:blipFill>
          <a:blip r:embed="rId6"/>
          <a:srcRect l="14398" t="13542" r="14490" b="14236"/>
          <a:stretch>
            <a:fillRect/>
          </a:stretch>
        </p:blipFill>
        <p:spPr bwMode="auto">
          <a:xfrm>
            <a:off x="9053558" y="8979076"/>
            <a:ext cx="378620" cy="383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S3"/>
          <p:cNvSpPr/>
          <p:nvPr/>
        </p:nvSpPr>
        <p:spPr>
          <a:xfrm>
            <a:off x="15127121" y="8813577"/>
            <a:ext cx="342900" cy="3429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700"/>
          </a:p>
        </p:txBody>
      </p:sp>
      <p:pic>
        <p:nvPicPr>
          <p:cNvPr id="23" name="SS3" descr="Hình ảnh có liên quan"/>
          <p:cNvPicPr>
            <a:picLocks noChangeAspect="1" noChangeArrowheads="1"/>
          </p:cNvPicPr>
          <p:nvPr/>
        </p:nvPicPr>
        <p:blipFill>
          <a:blip r:embed="rId6"/>
          <a:srcRect l="14398" t="13542" r="14490" b="14236"/>
          <a:stretch>
            <a:fillRect/>
          </a:stretch>
        </p:blipFill>
        <p:spPr bwMode="auto">
          <a:xfrm>
            <a:off x="15108073" y="8787386"/>
            <a:ext cx="378620" cy="383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D1"/>
          <p:cNvSpPr/>
          <p:nvPr/>
        </p:nvSpPr>
        <p:spPr>
          <a:xfrm>
            <a:off x="8063391" y="4662989"/>
            <a:ext cx="342900" cy="3429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700"/>
          </a:p>
        </p:txBody>
      </p:sp>
      <p:pic>
        <p:nvPicPr>
          <p:cNvPr id="25" name="D2" descr="Kết quả hình ảnh cho đúng sai 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006241" y="4605839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D1"/>
          <p:cNvSpPr/>
          <p:nvPr/>
        </p:nvSpPr>
        <p:spPr>
          <a:xfrm>
            <a:off x="2673500" y="8870727"/>
            <a:ext cx="342900" cy="3429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700"/>
          </a:p>
        </p:txBody>
      </p:sp>
      <p:pic>
        <p:nvPicPr>
          <p:cNvPr id="27" name="D2" descr="Kết quả hình ảnh cho đúng sai 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16350" y="8813577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2586472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8434050" cy="1028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un 4"/>
          <p:cNvSpPr/>
          <p:nvPr/>
        </p:nvSpPr>
        <p:spPr>
          <a:xfrm>
            <a:off x="1225551" y="1558927"/>
            <a:ext cx="8645526" cy="6670674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9700" name="TextBox 5"/>
          <p:cNvSpPr txBox="1">
            <a:spLocks noChangeArrowheads="1"/>
          </p:cNvSpPr>
          <p:nvPr/>
        </p:nvSpPr>
        <p:spPr bwMode="auto">
          <a:xfrm>
            <a:off x="9871077" y="4133851"/>
            <a:ext cx="7585074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9000" b="1">
                <a:solidFill>
                  <a:srgbClr val="FF0000"/>
                </a:solidFill>
                <a:cs typeface="Calibri" panose="020F0502020204030204" pitchFamily="34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735524068"/>
      </p:ext>
    </p:extLst>
  </p:cSld>
  <p:clrMapOvr>
    <a:masterClrMapping/>
  </p:clrMapOvr>
  <p:transition spd="slow"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914400" y="1140730"/>
            <a:ext cx="1837285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8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T 9.22:</a:t>
            </a:r>
            <a:endParaRPr sz="38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4419600" y="2771155"/>
            <a:ext cx="2226673" cy="1311943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6968606" y="3053400"/>
            <a:ext cx="608777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NPQ</a:t>
            </a:r>
            <a:endParaRPr lang="en-US" sz="36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7032758" y="3940428"/>
            <a:ext cx="6570045" cy="701544"/>
            <a:chOff x="2019531" y="6324257"/>
            <a:chExt cx="4027018" cy="701544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2019531" y="6324257"/>
              <a:ext cx="924250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36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36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7960308"/>
                </p:ext>
              </p:extLst>
            </p:nvPr>
          </p:nvGraphicFramePr>
          <p:xfrm>
            <a:off x="2909282" y="6406676"/>
            <a:ext cx="3137267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82600" imgH="228600" progId="Equation.DSMT4">
                    <p:embed/>
                  </p:oleObj>
                </mc:Choice>
                <mc:Fallback>
                  <p:oleObj name="Equation" r:id="rId3" imgW="2082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09282" y="6406676"/>
                          <a:ext cx="3137267" cy="619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7039379" y="7566431"/>
            <a:ext cx="5333867" cy="998538"/>
            <a:chOff x="2382351" y="6124305"/>
            <a:chExt cx="3549259" cy="998538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2382351" y="6308333"/>
              <a:ext cx="1505540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o </a:t>
              </a:r>
              <a:r>
                <a:rPr lang="en-US" sz="36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ó</a:t>
              </a:r>
              <a:r>
                <a:rPr lang="en-US" sz="36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899845"/>
                </p:ext>
              </p:extLst>
            </p:nvPr>
          </p:nvGraphicFramePr>
          <p:xfrm>
            <a:off x="3429109" y="6124305"/>
            <a:ext cx="2502501" cy="998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17440" imgH="304560" progId="Equation.DSMT4">
                    <p:embed/>
                  </p:oleObj>
                </mc:Choice>
                <mc:Fallback>
                  <p:oleObj name="Equation" r:id="rId5" imgW="111744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29109" y="6124305"/>
                          <a:ext cx="2502501" cy="998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16"/>
          <p:cNvSpPr/>
          <p:nvPr/>
        </p:nvSpPr>
        <p:spPr>
          <a:xfrm>
            <a:off x="2840697" y="1280162"/>
            <a:ext cx="1418753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của một hình chữ nhật, biết rằng hình chữ nhật đó có chi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ều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ài gấp hai lần chi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ều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ộng và bán kính đường tròn ngoại tiếp bằng 2,5 cm. 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7032758" y="4643136"/>
            <a:ext cx="5340488" cy="827088"/>
            <a:chOff x="1887519" y="6222456"/>
            <a:chExt cx="3158104" cy="827088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1887519" y="6324943"/>
              <a:ext cx="609713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ét</a:t>
              </a:r>
              <a:r>
                <a:rPr lang="en-US" sz="36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6485067"/>
                </p:ext>
              </p:extLst>
            </p:nvPr>
          </p:nvGraphicFramePr>
          <p:xfrm>
            <a:off x="2595433" y="6222456"/>
            <a:ext cx="2450190" cy="827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25400" imgH="304560" progId="Equation.DSMT4">
                    <p:embed/>
                  </p:oleObj>
                </mc:Choice>
                <mc:Fallback>
                  <p:oleObj name="Equation" r:id="rId7" imgW="16254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95433" y="6222456"/>
                          <a:ext cx="2450190" cy="827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Box 53"/>
          <p:cNvSpPr txBox="1"/>
          <p:nvPr/>
        </p:nvSpPr>
        <p:spPr>
          <a:xfrm>
            <a:off x="5049594" y="432844"/>
            <a:ext cx="7862888" cy="707886"/>
          </a:xfrm>
          <a:prstGeom prst="rect">
            <a:avLst/>
          </a:prstGeom>
          <a:solidFill>
            <a:srgbClr val="72D5AE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NHIỆM VỤ SA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9509" y="4369911"/>
            <a:ext cx="5206896" cy="4923477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6968606" y="5548894"/>
            <a:ext cx="10467612" cy="818116"/>
            <a:chOff x="7010833" y="6377028"/>
            <a:chExt cx="10467612" cy="818116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7010833" y="6476761"/>
              <a:ext cx="113364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ên</a:t>
              </a:r>
              <a:r>
                <a:rPr lang="en-US" sz="36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2020204"/>
                </p:ext>
              </p:extLst>
            </p:nvPr>
          </p:nvGraphicFramePr>
          <p:xfrm>
            <a:off x="8144477" y="6377028"/>
            <a:ext cx="9333968" cy="818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87440" imgH="279360" progId="Equation.DSMT4">
                    <p:embed/>
                  </p:oleObj>
                </mc:Choice>
                <mc:Fallback>
                  <p:oleObj name="Equation" r:id="rId10" imgW="31874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144477" y="6377028"/>
                          <a:ext cx="9333968" cy="8181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753980"/>
              </p:ext>
            </p:extLst>
          </p:nvPr>
        </p:nvGraphicFramePr>
        <p:xfrm>
          <a:off x="6062663" y="6227763"/>
          <a:ext cx="9786937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49280" imgH="495000" progId="Equation.DSMT4">
                  <p:embed/>
                </p:oleObj>
              </mc:Choice>
              <mc:Fallback>
                <p:oleObj name="Equation" r:id="rId12" imgW="31492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62663" y="6227763"/>
                        <a:ext cx="9786937" cy="153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5049594" y="8580818"/>
            <a:ext cx="12536348" cy="1031294"/>
            <a:chOff x="2382351" y="6246742"/>
            <a:chExt cx="7427283" cy="1031294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2382351" y="6502239"/>
              <a:ext cx="2170886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36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6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HCN: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2227865"/>
                </p:ext>
              </p:extLst>
            </p:nvPr>
          </p:nvGraphicFramePr>
          <p:xfrm>
            <a:off x="4403444" y="6246742"/>
            <a:ext cx="5406190" cy="1031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730240" imgH="330120" progId="Equation.DSMT4">
                    <p:embed/>
                  </p:oleObj>
                </mc:Choice>
                <mc:Fallback>
                  <p:oleObj name="Equation" r:id="rId14" imgW="27302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403444" y="6246742"/>
                          <a:ext cx="5406190" cy="10312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55829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258638" cy="21330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hi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hớ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kiến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ức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ọng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âm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. </a:t>
              </a:r>
              <a:endParaRPr sz="44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177103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Hoàn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ành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ập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SGK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ang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83.</a:t>
              </a:r>
              <a:endParaRPr sz="44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269577" y="4216428"/>
              <a:ext cx="4951568" cy="212843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Chuẩn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ị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mới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: </a:t>
              </a:r>
              <a:r>
                <a:rPr lang="en-US" sz="4400" b="1" i="1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“</a:t>
              </a:r>
              <a:r>
                <a:rPr lang="en-US" sz="4400" b="1" i="1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400" b="1" i="1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30: ĐA GIÁC ĐỀU”.</a:t>
              </a:r>
              <a:endParaRPr sz="4400" b="1" i="1" dirty="0">
                <a:solidFill>
                  <a:schemeClr val="dk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8434050" cy="1028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un 4"/>
          <p:cNvSpPr/>
          <p:nvPr/>
        </p:nvSpPr>
        <p:spPr>
          <a:xfrm>
            <a:off x="1225550" y="1790699"/>
            <a:ext cx="6775450" cy="6438901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292" name="TextBox 5"/>
          <p:cNvSpPr txBox="1">
            <a:spLocks noChangeArrowheads="1"/>
          </p:cNvSpPr>
          <p:nvPr/>
        </p:nvSpPr>
        <p:spPr bwMode="auto">
          <a:xfrm>
            <a:off x="8686800" y="4229100"/>
            <a:ext cx="7585074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9000" b="1" dirty="0">
                <a:solidFill>
                  <a:srgbClr val="FF0000"/>
                </a:solidFill>
                <a:cs typeface="Calibri" panose="020F0502020204030204" pitchFamily="34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4095712299"/>
      </p:ext>
    </p:extLst>
  </p:cSld>
  <p:clrMapOvr>
    <a:masterClrMapping/>
  </p:clrMapOvr>
  <p:transition spd="slow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199" y="493882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HỎI TÌNH HUỐNG</a:t>
              </a:r>
            </a:p>
          </p:txBody>
        </p:sp>
      </p:grp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28185" y="3735712"/>
            <a:ext cx="2339615" cy="109873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1782866" y="5600700"/>
            <a:ext cx="3491191" cy="3429000"/>
            <a:chOff x="9106535" y="2755647"/>
            <a:chExt cx="2390775" cy="2962275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106535" y="2755647"/>
              <a:ext cx="2390775" cy="2962275"/>
            </a:xfrm>
            <a:prstGeom prst="rect">
              <a:avLst/>
            </a:prstGeom>
          </p:spPr>
        </p:pic>
        <p:sp>
          <p:nvSpPr>
            <p:cNvPr id="23" name="Rectangle 22"/>
            <p:cNvSpPr/>
            <p:nvPr/>
          </p:nvSpPr>
          <p:spPr>
            <a:xfrm>
              <a:off x="9120603" y="2757268"/>
              <a:ext cx="586105" cy="1907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00201" y="2633014"/>
            <a:ext cx="5506946" cy="335777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332784" y="3462177"/>
            <a:ext cx="6593016" cy="1446550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114018466"/>
      </p:ext>
    </p:extLst>
  </p:cSld>
  <p:clrMapOvr>
    <a:masterClrMapping/>
  </p:clrMapOvr>
  <p:transition spd="slow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828800" y="1197770"/>
            <a:ext cx="14935200" cy="2971800"/>
          </a:xfrm>
          <a:prstGeom prst="rect">
            <a:avLst/>
          </a:prstGeom>
        </p:spPr>
      </p:pic>
      <p:sp>
        <p:nvSpPr>
          <p:cNvPr id="21" name="Google Shape;133;p3"/>
          <p:cNvSpPr/>
          <p:nvPr/>
        </p:nvSpPr>
        <p:spPr>
          <a:xfrm>
            <a:off x="2438400" y="1819116"/>
            <a:ext cx="13229447" cy="158500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8000" b="1" dirty="0" err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sz="8000" b="1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9. TỨ GIÁC NỘI TIẾP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4790916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r="1667" b="3669"/>
          <a:stretch/>
        </p:blipFill>
        <p:spPr>
          <a:xfrm>
            <a:off x="4724400" y="4790916"/>
            <a:ext cx="6096000" cy="4698025"/>
          </a:xfrm>
          <a:prstGeom prst="rect">
            <a:avLst/>
          </a:prstGeom>
        </p:spPr>
      </p:pic>
      <p:pic>
        <p:nvPicPr>
          <p:cNvPr id="10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0972800" y="4725548"/>
            <a:ext cx="6411666" cy="4763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comb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3554198" y="3314700"/>
            <a:ext cx="10176119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vi-VN" sz="4800" b="1" dirty="0">
                <a:latin typeface="Times New Roman" panose="02020603050405020304" pitchFamily="18" charset="0"/>
                <a:ea typeface="SimSun" panose="02010600030101010101" pitchFamily="2" charset="-122"/>
              </a:rPr>
              <a:t>ĐƯỜNG TRÒN NGOẠI TIẾP HÌNH </a:t>
            </a:r>
            <a:endParaRPr lang="en-US" sz="4800" b="1" dirty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/>
            <a:r>
              <a:rPr lang="vi-VN" sz="4800" b="1" dirty="0">
                <a:latin typeface="Times New Roman" panose="02020603050405020304" pitchFamily="18" charset="0"/>
                <a:ea typeface="SimSun" panose="02010600030101010101" pitchFamily="2" charset="-122"/>
              </a:rPr>
              <a:t>CHỮ NHẬT</a:t>
            </a:r>
            <a:r>
              <a:rPr lang="en-US" sz="4800" b="1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vi-VN" sz="4800" b="1" dirty="0">
                <a:latin typeface="Times New Roman" panose="02020603050405020304" pitchFamily="18" charset="0"/>
                <a:ea typeface="SimSun" panose="02010600030101010101" pitchFamily="2" charset="-122"/>
              </a:rPr>
              <a:t>VÀ HÌNH VUÔNG</a:t>
            </a:r>
            <a:endParaRPr lang="en-US" sz="4800" b="1" dirty="0"/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10370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34447" y="7505700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1905000" y="3314700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990600" y="1181100"/>
            <a:ext cx="5257800" cy="738664"/>
          </a:xfrm>
          <a:prstGeom prst="rect">
            <a:avLst/>
          </a:prstGeom>
          <a:solidFill>
            <a:srgbClr val="72D5AE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 TIÊU (</a:t>
            </a:r>
            <a:r>
              <a:rPr lang="en-US" sz="4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905000" y="2324100"/>
            <a:ext cx="14098472" cy="1446550"/>
          </a:xfrm>
          <a:prstGeom prst="rect">
            <a:avLst/>
          </a:prstGeom>
          <a:solidFill>
            <a:srgbClr val="FF858E"/>
          </a:solidFill>
          <a:ln>
            <a:noFill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ác định được tâm và bán kính đường tròn ngoại tiếp hình chữ nhật, hình vuông.</a:t>
            </a:r>
            <a:endParaRPr lang="en-US" sz="4400" dirty="0"/>
          </a:p>
        </p:txBody>
      </p:sp>
      <p:sp>
        <p:nvSpPr>
          <p:cNvPr id="32" name="TextBox 31"/>
          <p:cNvSpPr txBox="1"/>
          <p:nvPr/>
        </p:nvSpPr>
        <p:spPr>
          <a:xfrm>
            <a:off x="1905000" y="4533900"/>
            <a:ext cx="14083232" cy="769441"/>
          </a:xfrm>
          <a:prstGeom prst="rect">
            <a:avLst/>
          </a:prstGeom>
          <a:solidFill>
            <a:srgbClr val="FF858E"/>
          </a:solidFill>
          <a:ln>
            <a:noFill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44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Giải quyết được một số vấn đề thực tiễn gắn với đường tròn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6187237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8434050" cy="1028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un 4"/>
          <p:cNvSpPr/>
          <p:nvPr/>
        </p:nvSpPr>
        <p:spPr>
          <a:xfrm>
            <a:off x="1225550" y="1558927"/>
            <a:ext cx="7813676" cy="6670674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7412" name="TextBox 5"/>
          <p:cNvSpPr txBox="1">
            <a:spLocks noChangeArrowheads="1"/>
          </p:cNvSpPr>
          <p:nvPr/>
        </p:nvSpPr>
        <p:spPr bwMode="auto">
          <a:xfrm>
            <a:off x="8864601" y="3438526"/>
            <a:ext cx="8239126" cy="2908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9000" b="1">
                <a:solidFill>
                  <a:srgbClr val="FF0000"/>
                </a:solidFill>
                <a:cs typeface="Calibri" panose="020F0502020204030204" pitchFamily="34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699520231"/>
      </p:ext>
    </p:extLst>
  </p:cSld>
  <p:clrMapOvr>
    <a:masterClrMapping/>
  </p:clrMapOvr>
  <p:transition spd="slow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0298" y="5563180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2294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09600" y="1104900"/>
            <a:ext cx="14611163" cy="92333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  <a:defRPr/>
            </a:pPr>
            <a:r>
              <a:rPr lang="en-US" sz="3600" b="1" dirty="0">
                <a:latin typeface="Times New Roman" panose="02020603050405020304" pitchFamily="18" charset="0"/>
                <a:ea typeface="SimSun" panose="02010600030101010101" pitchFamily="2" charset="-122"/>
              </a:rPr>
              <a:t>2. </a:t>
            </a:r>
            <a:r>
              <a:rPr lang="vi-VN" sz="3600" b="1" dirty="0">
                <a:latin typeface="Times New Roman" panose="02020603050405020304" pitchFamily="18" charset="0"/>
                <a:ea typeface="SimSun" panose="02010600030101010101" pitchFamily="2" charset="-122"/>
              </a:rPr>
              <a:t>ĐƯỜNG TRÒN NGOẠI TIẾP </a:t>
            </a:r>
            <a:r>
              <a:rPr lang="en-US" sz="3600" b="1" dirty="0">
                <a:latin typeface="Times New Roman" panose="02020603050405020304" pitchFamily="18" charset="0"/>
                <a:ea typeface="SimSun" panose="02010600030101010101" pitchFamily="2" charset="-122"/>
              </a:rPr>
              <a:t>HÌNH CHỮ NHẬT VÀ HÌNH VUÔNG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26131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939990" y="750532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KP 4</a:t>
            </a:r>
            <a:endParaRPr sz="4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5713" y="241848"/>
            <a:ext cx="1972331" cy="142130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1187021" y="4433023"/>
            <a:ext cx="1756315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b="1" u="sng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b="1" u="sng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b="1" u="sng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b="1" u="sng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1244985" y="1766758"/>
            <a:ext cx="15796106" cy="26161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hình chữ nhật ABCD và giao điểm M của hai đường chéo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 BD (H.9.33)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vi-VN" sz="3600" dirty="0">
                <a:solidFill>
                  <a:srgbClr val="000000"/>
                </a:solidFill>
                <a:latin typeface="+mj-lt"/>
              </a:rPr>
              <a:t>b) Chứng tỏ</a:t>
            </a:r>
            <a:r>
              <a:rPr lang="en-US" sz="36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vi-VN" sz="3600" dirty="0">
                <a:solidFill>
                  <a:srgbClr val="000000"/>
                </a:solidFill>
                <a:latin typeface="+mj-lt"/>
              </a:rPr>
              <a:t> hình chữ nhật </a:t>
            </a:r>
            <a:r>
              <a:rPr lang="vi-VN" sz="3600" i="1" dirty="0">
                <a:solidFill>
                  <a:srgbClr val="000000"/>
                </a:solidFill>
                <a:latin typeface="+mj-lt"/>
              </a:rPr>
              <a:t>ABCD</a:t>
            </a:r>
            <a:r>
              <a:rPr lang="vi-VN" sz="3600" dirty="0">
                <a:solidFill>
                  <a:srgbClr val="000000"/>
                </a:solidFill>
                <a:latin typeface="+mj-lt"/>
              </a:rPr>
              <a:t> nội tiếp một đường tròn có bán kính bằng nữa đường chéo hình chữ nhật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669720"/>
              </p:ext>
            </p:extLst>
          </p:nvPr>
        </p:nvGraphicFramePr>
        <p:xfrm>
          <a:off x="3886200" y="5734087"/>
          <a:ext cx="5464064" cy="1995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749160" progId="Equation.DSMT4">
                  <p:embed/>
                </p:oleObj>
              </mc:Choice>
              <mc:Fallback>
                <p:oleObj name="Equation" r:id="rId6" imgW="24001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6200" y="5734087"/>
                        <a:ext cx="5464064" cy="1995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688735" y="1115876"/>
            <a:ext cx="5492345" cy="523220"/>
          </a:xfrm>
          <a:prstGeom prst="rect">
            <a:avLst/>
          </a:prstGeom>
          <a:solidFill>
            <a:srgbClr val="72D5AE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NHIỆM VỤ SAU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463982" y="4293463"/>
            <a:ext cx="3881219" cy="405951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531383" y="4981696"/>
            <a:ext cx="103237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endParaRPr lang="en-US" sz="36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672873"/>
              </p:ext>
            </p:extLst>
          </p:nvPr>
        </p:nvGraphicFramePr>
        <p:xfrm>
          <a:off x="3782307" y="7578225"/>
          <a:ext cx="6019187" cy="115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16120" imgH="444240" progId="Equation.DSMT4">
                  <p:embed/>
                </p:oleObj>
              </mc:Choice>
              <mc:Fallback>
                <p:oleObj name="Equation" r:id="rId9" imgW="2616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82307" y="7578225"/>
                        <a:ext cx="6019187" cy="1159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3733800" y="8601712"/>
            <a:ext cx="9159857" cy="1279833"/>
            <a:chOff x="2103892" y="8936611"/>
            <a:chExt cx="9159857" cy="1279833"/>
          </a:xfrm>
        </p:grpSpPr>
        <p:sp>
          <p:nvSpPr>
            <p:cNvPr id="23" name="Rectangle 22"/>
            <p:cNvSpPr/>
            <p:nvPr/>
          </p:nvSpPr>
          <p:spPr>
            <a:xfrm>
              <a:off x="2103892" y="8936612"/>
              <a:ext cx="9159857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vi-VN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chữ nhật </a:t>
              </a:r>
              <a:r>
                <a:rPr lang="vi-VN" sz="4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vi-VN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ội tiếp </a:t>
              </a:r>
              <a:endParaRPr 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236273"/>
                </p:ext>
              </p:extLst>
            </p:nvPr>
          </p:nvGraphicFramePr>
          <p:xfrm>
            <a:off x="9296399" y="8936611"/>
            <a:ext cx="1967349" cy="1279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36560" imgH="495000" progId="Equation.DSMT4">
                    <p:embed/>
                  </p:oleObj>
                </mc:Choice>
                <mc:Fallback>
                  <p:oleObj name="Equation" r:id="rId11" imgW="73656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296399" y="8936611"/>
                          <a:ext cx="1967349" cy="12798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13"/>
          <a:srcRect r="1667" b="3669"/>
          <a:stretch/>
        </p:blipFill>
        <p:spPr>
          <a:xfrm>
            <a:off x="705128" y="5827726"/>
            <a:ext cx="2517085" cy="2910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062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571</TotalTime>
  <Words>824</Words>
  <Application>Microsoft Office PowerPoint</Application>
  <PresentationFormat>Custom</PresentationFormat>
  <Paragraphs>94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Calibri</vt:lpstr>
      <vt:lpstr>Aria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hoàng phương vương</cp:lastModifiedBy>
  <cp:revision>214</cp:revision>
  <dcterms:created xsi:type="dcterms:W3CDTF">2006-08-16T00:00:00Z</dcterms:created>
  <dcterms:modified xsi:type="dcterms:W3CDTF">2025-03-11T23:27:46Z</dcterms:modified>
  <dc:identifier>DAFWAZhnXwQ</dc:identifier>
</cp:coreProperties>
</file>